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1A4CC7" w14:textId="6CEBE52E" w:rsidR="00BA3FEE" w:rsidRPr="00B07EAD" w:rsidRDefault="00BC6A02" w:rsidP="00B07EAD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4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4D0817">
        <w:rPr>
          <w:rFonts w:ascii="Times New Roman" w:eastAsia="宋体" w:hAnsi="Times New Roman" w:cs="Times New Roman" w:hint="eastAsia"/>
          <w:sz w:val="24"/>
          <w:szCs w:val="24"/>
        </w:rPr>
        <w:t>05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4D0817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E84D6B">
        <w:rPr>
          <w:rFonts w:ascii="Times New Roman" w:eastAsia="宋体" w:hAnsi="Times New Roman" w:cs="Times New Roman"/>
          <w:sz w:val="24"/>
          <w:szCs w:val="24"/>
        </w:rPr>
        <w:t>F</w:t>
      </w:r>
      <w:r w:rsidR="00E84D6B">
        <w:rPr>
          <w:rFonts w:ascii="Times New Roman" w:eastAsia="宋体" w:hAnsi="Times New Roman" w:cs="Times New Roman" w:hint="eastAsia"/>
          <w:sz w:val="24"/>
          <w:szCs w:val="24"/>
        </w:rPr>
        <w:t>uzhen</w:t>
      </w:r>
      <w:r w:rsidR="005F5BE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E84D6B">
        <w:rPr>
          <w:rFonts w:ascii="Times New Roman" w:eastAsia="宋体" w:hAnsi="Times New Roman" w:cs="Times New Roman"/>
          <w:sz w:val="24"/>
          <w:szCs w:val="24"/>
        </w:rPr>
        <w:t>S</w:t>
      </w:r>
      <w:r w:rsidR="00E84D6B">
        <w:rPr>
          <w:rFonts w:ascii="Times New Roman" w:eastAsia="宋体" w:hAnsi="Times New Roman" w:cs="Times New Roman" w:hint="eastAsia"/>
          <w:sz w:val="24"/>
          <w:szCs w:val="24"/>
        </w:rPr>
        <w:t>ong</w:t>
      </w:r>
    </w:p>
    <w:p w14:paraId="3D6FB4F1" w14:textId="55C8CCE4" w:rsidR="00BA3FEE" w:rsidRDefault="007A6750" w:rsidP="00B07EAD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136929F6" w14:textId="77777777" w:rsidR="00E84D6B" w:rsidRDefault="00E84D6B" w:rsidP="00B07EAD">
      <w:pPr>
        <w:rPr>
          <w:rFonts w:ascii="Times New Roman" w:eastAsia="宋体" w:hAnsi="Times New Roman" w:hint="eastAsia"/>
          <w:b/>
          <w:sz w:val="24"/>
        </w:rPr>
      </w:pPr>
    </w:p>
    <w:p w14:paraId="331D9ED9" w14:textId="4D4B1DF3" w:rsidR="009038C7" w:rsidRDefault="00E84D6B" w:rsidP="00E84D6B">
      <w:pPr>
        <w:jc w:val="center"/>
        <w:rPr>
          <w:rFonts w:ascii="Times New Roman" w:eastAsia="宋体" w:hAnsi="Times New Roman"/>
          <w:b/>
          <w:sz w:val="24"/>
        </w:rPr>
      </w:pPr>
      <w:r>
        <w:object w:dxaOrig="6415" w:dyaOrig="2287" w14:anchorId="565D1D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21pt;height:114.5pt" o:ole="">
            <v:imagedata r:id="rId8" o:title=""/>
          </v:shape>
          <o:OLEObject Type="Embed" ProgID="ChemDraw.Document.6.0" ShapeID="_x0000_i1032" DrawAspect="Content" ObjectID="_1745604867" r:id="rId9"/>
        </w:object>
      </w:r>
    </w:p>
    <w:p w14:paraId="696C6F3D" w14:textId="40D2142F" w:rsidR="00315E63" w:rsidRPr="005921EF" w:rsidRDefault="00DA03EF" w:rsidP="00E84D6B">
      <w:pPr>
        <w:ind w:left="4830" w:hangingChars="2300" w:hanging="4830"/>
        <w:jc w:val="left"/>
        <w:rPr>
          <w:rFonts w:eastAsia="宋体"/>
          <w:szCs w:val="21"/>
        </w:rPr>
      </w:pPr>
      <w:r>
        <w:t xml:space="preserve">                                                   </w:t>
      </w:r>
    </w:p>
    <w:p w14:paraId="535A21AA" w14:textId="77777777" w:rsidR="005921EF" w:rsidRDefault="005921EF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3B5A54CA" w14:textId="613BEF59" w:rsidR="00803C6F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17FE51D9" w14:textId="428DB750" w:rsidR="009038C7" w:rsidRDefault="00071EB6" w:rsidP="00E84D6B">
      <w:pPr>
        <w:spacing w:line="360" w:lineRule="auto"/>
        <w:jc w:val="center"/>
        <w:rPr>
          <w:rFonts w:ascii="Times New Roman" w:eastAsia="宋体" w:hAnsi="Times New Roman"/>
          <w:b/>
          <w:sz w:val="24"/>
        </w:rPr>
      </w:pPr>
      <w:r>
        <w:object w:dxaOrig="7639" w:dyaOrig="1832" w14:anchorId="1A1569EF">
          <v:shape id="_x0000_i1038" type="#_x0000_t75" style="width:382pt;height:91.5pt" o:ole="">
            <v:imagedata r:id="rId10" o:title=""/>
          </v:shape>
          <o:OLEObject Type="Embed" ProgID="ChemDraw.Document.6.0" ShapeID="_x0000_i1038" DrawAspect="Content" ObjectID="_1745604868" r:id="rId11"/>
        </w:object>
      </w:r>
    </w:p>
    <w:p w14:paraId="7466865E" w14:textId="496FAD58" w:rsidR="00305393" w:rsidRDefault="00305393" w:rsidP="00305393">
      <w:pPr>
        <w:spacing w:line="360" w:lineRule="auto"/>
        <w:jc w:val="center"/>
      </w:pPr>
    </w:p>
    <w:p w14:paraId="736D64E7" w14:textId="5C59E01C" w:rsidR="00BA3FEE" w:rsidRPr="005921EF" w:rsidRDefault="005921EF" w:rsidP="00E84D6B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eastAsia="宋体" w:hint="eastAsia"/>
        </w:rPr>
        <w:t xml:space="preserve"> </w:t>
      </w:r>
      <w:bookmarkStart w:id="0" w:name="_GoBack"/>
      <w:bookmarkEnd w:id="0"/>
    </w:p>
    <w:sectPr w:rsidR="00BA3FEE" w:rsidRPr="005921EF" w:rsidSect="000B00E5">
      <w:headerReference w:type="default" r:id="rId12"/>
      <w:footerReference w:type="default" r:id="rId13"/>
      <w:pgSz w:w="11906" w:h="16838"/>
      <w:pgMar w:top="1440" w:right="1800" w:bottom="1440" w:left="1800" w:header="851" w:footer="85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23B021" w14:textId="77777777" w:rsidR="005F56C0" w:rsidRDefault="005F56C0">
      <w:r>
        <w:separator/>
      </w:r>
    </w:p>
  </w:endnote>
  <w:endnote w:type="continuationSeparator" w:id="0">
    <w:p w14:paraId="3D30095E" w14:textId="77777777" w:rsidR="005F56C0" w:rsidRDefault="005F56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44082236"/>
      <w:docPartObj>
        <w:docPartGallery w:val="Page Numbers (Bottom of Page)"/>
        <w:docPartUnique/>
      </w:docPartObj>
    </w:sdtPr>
    <w:sdtEndPr/>
    <w:sdtContent>
      <w:p w14:paraId="69574D93" w14:textId="44AE1E9A" w:rsidR="000B00E5" w:rsidRDefault="000B00E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6FACFF7" w14:textId="77777777" w:rsidR="008A0B9E" w:rsidRPr="000B00E5" w:rsidRDefault="008A0B9E">
    <w:pPr>
      <w:pStyle w:val="a5"/>
      <w:rPr>
        <w:rFonts w:eastAsia="宋体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9C121E" w14:textId="77777777" w:rsidR="005F56C0" w:rsidRDefault="005F56C0">
      <w:r>
        <w:separator/>
      </w:r>
    </w:p>
  </w:footnote>
  <w:footnote w:type="continuationSeparator" w:id="0">
    <w:p w14:paraId="41F24075" w14:textId="77777777" w:rsidR="005F56C0" w:rsidRDefault="005F56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125CC0" w14:textId="2CFF04A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21D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1EB6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00E5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5B92"/>
    <w:rsid w:val="00116D76"/>
    <w:rsid w:val="001206CE"/>
    <w:rsid w:val="00121BB2"/>
    <w:rsid w:val="0012245D"/>
    <w:rsid w:val="00130D1E"/>
    <w:rsid w:val="00130F5E"/>
    <w:rsid w:val="001323F2"/>
    <w:rsid w:val="00134702"/>
    <w:rsid w:val="0014168F"/>
    <w:rsid w:val="0016018A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87C85"/>
    <w:rsid w:val="001919FF"/>
    <w:rsid w:val="00191EE2"/>
    <w:rsid w:val="00192CB8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DA9"/>
    <w:rsid w:val="00262E4D"/>
    <w:rsid w:val="00263EC5"/>
    <w:rsid w:val="002660E2"/>
    <w:rsid w:val="00270712"/>
    <w:rsid w:val="0027180F"/>
    <w:rsid w:val="0027211E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E61CC"/>
    <w:rsid w:val="002F1401"/>
    <w:rsid w:val="002F1E98"/>
    <w:rsid w:val="002F3641"/>
    <w:rsid w:val="002F6B6D"/>
    <w:rsid w:val="003005ED"/>
    <w:rsid w:val="00302C14"/>
    <w:rsid w:val="00305393"/>
    <w:rsid w:val="0030573D"/>
    <w:rsid w:val="003108A6"/>
    <w:rsid w:val="00315E63"/>
    <w:rsid w:val="003308AE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D56E3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0817"/>
    <w:rsid w:val="004D1A0A"/>
    <w:rsid w:val="004E02CE"/>
    <w:rsid w:val="004E78CB"/>
    <w:rsid w:val="00503CBB"/>
    <w:rsid w:val="0050432B"/>
    <w:rsid w:val="0051151E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21EF"/>
    <w:rsid w:val="00595D1A"/>
    <w:rsid w:val="005A0CD6"/>
    <w:rsid w:val="005B63FF"/>
    <w:rsid w:val="005B6F97"/>
    <w:rsid w:val="005B7F33"/>
    <w:rsid w:val="005C034D"/>
    <w:rsid w:val="005C26BF"/>
    <w:rsid w:val="005C3476"/>
    <w:rsid w:val="005D2CD8"/>
    <w:rsid w:val="005E1AB1"/>
    <w:rsid w:val="005E40D1"/>
    <w:rsid w:val="005E4174"/>
    <w:rsid w:val="005E4A3B"/>
    <w:rsid w:val="005F084B"/>
    <w:rsid w:val="005F4F54"/>
    <w:rsid w:val="005F56C0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66ADE"/>
    <w:rsid w:val="00670A80"/>
    <w:rsid w:val="00675560"/>
    <w:rsid w:val="00680536"/>
    <w:rsid w:val="00681861"/>
    <w:rsid w:val="00682D7A"/>
    <w:rsid w:val="006834BF"/>
    <w:rsid w:val="00686CCE"/>
    <w:rsid w:val="006874D4"/>
    <w:rsid w:val="0069091C"/>
    <w:rsid w:val="00693EA5"/>
    <w:rsid w:val="00696F69"/>
    <w:rsid w:val="006A25F8"/>
    <w:rsid w:val="006A5346"/>
    <w:rsid w:val="006B18D7"/>
    <w:rsid w:val="006C3CB1"/>
    <w:rsid w:val="006D0CB3"/>
    <w:rsid w:val="006E1588"/>
    <w:rsid w:val="006E1676"/>
    <w:rsid w:val="006E71E6"/>
    <w:rsid w:val="006F2DC1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370F0"/>
    <w:rsid w:val="007444FB"/>
    <w:rsid w:val="00744DA3"/>
    <w:rsid w:val="00746948"/>
    <w:rsid w:val="00756E6D"/>
    <w:rsid w:val="0076082F"/>
    <w:rsid w:val="00766DFF"/>
    <w:rsid w:val="00770727"/>
    <w:rsid w:val="00780F08"/>
    <w:rsid w:val="00782B3A"/>
    <w:rsid w:val="00782E05"/>
    <w:rsid w:val="00783E99"/>
    <w:rsid w:val="00787180"/>
    <w:rsid w:val="00797F2C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3C6F"/>
    <w:rsid w:val="00813056"/>
    <w:rsid w:val="0081456C"/>
    <w:rsid w:val="00815336"/>
    <w:rsid w:val="00820D3B"/>
    <w:rsid w:val="00824A24"/>
    <w:rsid w:val="00842AA8"/>
    <w:rsid w:val="00842F03"/>
    <w:rsid w:val="008431AB"/>
    <w:rsid w:val="008541C3"/>
    <w:rsid w:val="00856F20"/>
    <w:rsid w:val="008609F5"/>
    <w:rsid w:val="00881A8C"/>
    <w:rsid w:val="00886A4B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2052"/>
    <w:rsid w:val="0090340F"/>
    <w:rsid w:val="009038C7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0B5"/>
    <w:rsid w:val="0099719F"/>
    <w:rsid w:val="009A0F77"/>
    <w:rsid w:val="009A2295"/>
    <w:rsid w:val="009B4A48"/>
    <w:rsid w:val="009C0C3A"/>
    <w:rsid w:val="009C2003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177B"/>
    <w:rsid w:val="00AC78FE"/>
    <w:rsid w:val="00AE583B"/>
    <w:rsid w:val="00AF2959"/>
    <w:rsid w:val="00B014C0"/>
    <w:rsid w:val="00B07EAD"/>
    <w:rsid w:val="00B10DBF"/>
    <w:rsid w:val="00B20187"/>
    <w:rsid w:val="00B24275"/>
    <w:rsid w:val="00B27C7B"/>
    <w:rsid w:val="00B306F8"/>
    <w:rsid w:val="00B332DA"/>
    <w:rsid w:val="00B333F8"/>
    <w:rsid w:val="00B36336"/>
    <w:rsid w:val="00B45CD8"/>
    <w:rsid w:val="00B54FA3"/>
    <w:rsid w:val="00B55F8F"/>
    <w:rsid w:val="00B64B46"/>
    <w:rsid w:val="00B708E9"/>
    <w:rsid w:val="00B75427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C6A02"/>
    <w:rsid w:val="00BD1B29"/>
    <w:rsid w:val="00BD50D9"/>
    <w:rsid w:val="00BE3208"/>
    <w:rsid w:val="00BF61FE"/>
    <w:rsid w:val="00C05482"/>
    <w:rsid w:val="00C13E88"/>
    <w:rsid w:val="00C17CF2"/>
    <w:rsid w:val="00C24970"/>
    <w:rsid w:val="00C268B0"/>
    <w:rsid w:val="00C31D04"/>
    <w:rsid w:val="00C43355"/>
    <w:rsid w:val="00C91C3A"/>
    <w:rsid w:val="00C92BBE"/>
    <w:rsid w:val="00CA08AF"/>
    <w:rsid w:val="00CA3ABA"/>
    <w:rsid w:val="00CB62E7"/>
    <w:rsid w:val="00CE0F8D"/>
    <w:rsid w:val="00CE4BBC"/>
    <w:rsid w:val="00CE5084"/>
    <w:rsid w:val="00CE65C9"/>
    <w:rsid w:val="00D10AC6"/>
    <w:rsid w:val="00D113AE"/>
    <w:rsid w:val="00D125A6"/>
    <w:rsid w:val="00D20D8A"/>
    <w:rsid w:val="00D30CF9"/>
    <w:rsid w:val="00D31249"/>
    <w:rsid w:val="00D37264"/>
    <w:rsid w:val="00D41138"/>
    <w:rsid w:val="00D43B05"/>
    <w:rsid w:val="00D571DC"/>
    <w:rsid w:val="00D6159A"/>
    <w:rsid w:val="00D66A33"/>
    <w:rsid w:val="00D770CF"/>
    <w:rsid w:val="00D97966"/>
    <w:rsid w:val="00DA03EF"/>
    <w:rsid w:val="00DC0C08"/>
    <w:rsid w:val="00DC24FA"/>
    <w:rsid w:val="00DC37AA"/>
    <w:rsid w:val="00DC5EBF"/>
    <w:rsid w:val="00DD3C90"/>
    <w:rsid w:val="00DD7418"/>
    <w:rsid w:val="00DD7710"/>
    <w:rsid w:val="00DE1110"/>
    <w:rsid w:val="00DE31E5"/>
    <w:rsid w:val="00DE6128"/>
    <w:rsid w:val="00DF4F13"/>
    <w:rsid w:val="00DF500A"/>
    <w:rsid w:val="00DF5759"/>
    <w:rsid w:val="00DF5958"/>
    <w:rsid w:val="00E00763"/>
    <w:rsid w:val="00E1774C"/>
    <w:rsid w:val="00E1783A"/>
    <w:rsid w:val="00E20B34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51FAF"/>
    <w:rsid w:val="00E620FA"/>
    <w:rsid w:val="00E660DD"/>
    <w:rsid w:val="00E66910"/>
    <w:rsid w:val="00E74BDC"/>
    <w:rsid w:val="00E7592A"/>
    <w:rsid w:val="00E77620"/>
    <w:rsid w:val="00E77BDD"/>
    <w:rsid w:val="00E8157F"/>
    <w:rsid w:val="00E84D6B"/>
    <w:rsid w:val="00E858AA"/>
    <w:rsid w:val="00E87B54"/>
    <w:rsid w:val="00E912CF"/>
    <w:rsid w:val="00E95E44"/>
    <w:rsid w:val="00EA6B71"/>
    <w:rsid w:val="00EB0F00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973A8"/>
    <w:rsid w:val="00FA5E77"/>
    <w:rsid w:val="00FA602C"/>
    <w:rsid w:val="00FB40CF"/>
    <w:rsid w:val="00FC18F5"/>
    <w:rsid w:val="00FD1265"/>
    <w:rsid w:val="00FD4DEC"/>
    <w:rsid w:val="00FE3BD8"/>
    <w:rsid w:val="00FF091D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EDE9F2D3-03ED-4360-B7DD-FE36DC7A77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150A5E2-6642-48F3-9AE8-EA75DFEFE5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8</Words>
  <Characters>160</Characters>
  <Application>Microsoft Office Word</Application>
  <DocSecurity>0</DocSecurity>
  <Lines>1</Lines>
  <Paragraphs>1</Paragraphs>
  <ScaleCrop>false</ScaleCrop>
  <Company>微软中国</Company>
  <LinksUpToDate>false</LinksUpToDate>
  <CharactersWithSpaces>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fuzhen song</cp:lastModifiedBy>
  <cp:revision>2</cp:revision>
  <cp:lastPrinted>2017-04-22T03:53:00Z</cp:lastPrinted>
  <dcterms:created xsi:type="dcterms:W3CDTF">2023-05-14T13:28:00Z</dcterms:created>
  <dcterms:modified xsi:type="dcterms:W3CDTF">2023-05-14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